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6E35A6" w14:textId="457E5942" w:rsidR="0071566C" w:rsidRDefault="00E77755">
      <w:r>
        <w:rPr>
          <w:noProof/>
        </w:rPr>
        <w:drawing>
          <wp:anchor distT="0" distB="0" distL="114300" distR="114300" simplePos="0" relativeHeight="251661312" behindDoc="0" locked="0" layoutInCell="1" allowOverlap="1" wp14:anchorId="65E5BAA1" wp14:editId="1B3310F2">
            <wp:simplePos x="0" y="0"/>
            <wp:positionH relativeFrom="margin">
              <wp:align>center</wp:align>
            </wp:positionH>
            <wp:positionV relativeFrom="paragraph">
              <wp:posOffset>297411</wp:posOffset>
            </wp:positionV>
            <wp:extent cx="2590800" cy="2034540"/>
            <wp:effectExtent l="0" t="0" r="0" b="381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69E19E8A" wp14:editId="4E4A9CAD">
            <wp:simplePos x="0" y="0"/>
            <wp:positionH relativeFrom="margin">
              <wp:align>right</wp:align>
            </wp:positionH>
            <wp:positionV relativeFrom="paragraph">
              <wp:posOffset>239915</wp:posOffset>
            </wp:positionV>
            <wp:extent cx="1266825" cy="2245995"/>
            <wp:effectExtent l="0" t="0" r="9525" b="190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245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1C8E0AA2" wp14:editId="727275B5">
            <wp:simplePos x="0" y="0"/>
            <wp:positionH relativeFrom="margin">
              <wp:align>left</wp:align>
            </wp:positionH>
            <wp:positionV relativeFrom="paragraph">
              <wp:posOffset>322522</wp:posOffset>
            </wp:positionV>
            <wp:extent cx="1364615" cy="2077720"/>
            <wp:effectExtent l="0" t="0" r="698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6006" cy="20798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6870">
        <w:rPr>
          <w:rFonts w:hint="eastAsia"/>
        </w:rPr>
        <w:t>第一题</w:t>
      </w:r>
    </w:p>
    <w:p w14:paraId="509C663C" w14:textId="1B556F5B" w:rsidR="005C5FCB" w:rsidRDefault="005C5FCB"/>
    <w:p w14:paraId="612F58E2" w14:textId="4C557799" w:rsidR="009E6870" w:rsidRDefault="009E6870">
      <w:pPr>
        <w:rPr>
          <w:b/>
          <w:bCs/>
          <w:color w:val="FF0000"/>
        </w:rPr>
      </w:pPr>
      <w:r w:rsidRPr="009E6870">
        <w:rPr>
          <w:rFonts w:hint="eastAsia"/>
          <w:b/>
          <w:bCs/>
          <w:color w:val="FF0000"/>
        </w:rPr>
        <w:t>本题是我见过的最简单的静力学历年题，没有之一</w:t>
      </w:r>
    </w:p>
    <w:p w14:paraId="6C6233F6" w14:textId="097D3564" w:rsidR="009E6870" w:rsidRDefault="00E32B65">
      <w:r>
        <w:rPr>
          <w:rFonts w:hint="eastAsia"/>
        </w:rPr>
        <w:t>很容易可以看出</w:t>
      </w:r>
      <w:r w:rsidRPr="00E32B65">
        <w:rPr>
          <w:position w:val="-14"/>
        </w:rPr>
        <w:object w:dxaOrig="4160" w:dyaOrig="380" w14:anchorId="22BD0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7.8pt;height:19.1pt" o:ole="">
            <v:imagedata r:id="rId9" o:title=""/>
          </v:shape>
          <o:OLEObject Type="Embed" ProgID="Equation.DSMT4" ShapeID="_x0000_i1027" DrawAspect="Content" ObjectID="_1797545911" r:id="rId10"/>
        </w:object>
      </w:r>
    </w:p>
    <w:p w14:paraId="5010AB77" w14:textId="3FE91C01" w:rsidR="00E32B65" w:rsidRDefault="00E32B65">
      <w:r>
        <w:rPr>
          <w:rFonts w:hint="eastAsia"/>
        </w:rPr>
        <w:t>分别记为</w:t>
      </w:r>
      <w:r w:rsidRPr="00E32B65">
        <w:rPr>
          <w:position w:val="-14"/>
        </w:rPr>
        <w:object w:dxaOrig="620" w:dyaOrig="380" w14:anchorId="2973AC82">
          <v:shape id="_x0000_i1031" type="#_x0000_t75" style="width:31.1pt;height:19.1pt" o:ole="">
            <v:imagedata r:id="rId11" o:title=""/>
          </v:shape>
          <o:OLEObject Type="Embed" ProgID="Equation.DSMT4" ShapeID="_x0000_i1031" DrawAspect="Content" ObjectID="_1797545912" r:id="rId12"/>
        </w:object>
      </w:r>
    </w:p>
    <w:p w14:paraId="6CE4169F" w14:textId="49A1CAE7" w:rsidR="00E77755" w:rsidRDefault="002B565F">
      <w:r w:rsidRPr="002B565F">
        <w:rPr>
          <w:position w:val="-4"/>
        </w:rPr>
        <w:object w:dxaOrig="400" w:dyaOrig="260" w14:anchorId="2F567FB5">
          <v:shape id="_x0000_i1066" type="#_x0000_t75" style="width:20.2pt;height:13.1pt" o:ole="">
            <v:imagedata r:id="rId13" o:title=""/>
          </v:shape>
          <o:OLEObject Type="Embed" ProgID="Equation.DSMT4" ShapeID="_x0000_i1066" DrawAspect="Content" ObjectID="_1797545913" r:id="rId14"/>
        </w:object>
      </w:r>
      <w:r>
        <w:rPr>
          <w:rFonts w:hint="eastAsia"/>
        </w:rPr>
        <w:t>杆上对</w:t>
      </w:r>
      <w:r w:rsidRPr="002B565F">
        <w:rPr>
          <w:position w:val="-4"/>
        </w:rPr>
        <w:object w:dxaOrig="240" w:dyaOrig="260" w14:anchorId="6BF1CFE9">
          <v:shape id="_x0000_i1069" type="#_x0000_t75" style="width:12pt;height:13.1pt" o:ole="">
            <v:imagedata r:id="rId15" o:title=""/>
          </v:shape>
          <o:OLEObject Type="Embed" ProgID="Equation.DSMT4" ShapeID="_x0000_i1069" DrawAspect="Content" ObjectID="_1797545914" r:id="rId16"/>
        </w:object>
      </w:r>
      <w:r>
        <w:rPr>
          <w:rFonts w:hint="eastAsia"/>
        </w:rPr>
        <w:t>取矩，</w:t>
      </w:r>
      <w:r w:rsidR="00740A9F" w:rsidRPr="00740A9F">
        <w:rPr>
          <w:position w:val="-14"/>
        </w:rPr>
        <w:object w:dxaOrig="4040" w:dyaOrig="400" w14:anchorId="08B0588D">
          <v:shape id="_x0000_i1061" type="#_x0000_t75" style="width:201.8pt;height:20.2pt" o:ole="">
            <v:imagedata r:id="rId17" o:title=""/>
          </v:shape>
          <o:OLEObject Type="Embed" ProgID="Equation.DSMT4" ShapeID="_x0000_i1061" DrawAspect="Content" ObjectID="_1797545915" r:id="rId18"/>
        </w:object>
      </w:r>
    </w:p>
    <w:p w14:paraId="09E3FBBD" w14:textId="6B02B93E" w:rsidR="00740A9F" w:rsidRDefault="002717A7">
      <w:r w:rsidRPr="002717A7">
        <w:rPr>
          <w:position w:val="-6"/>
        </w:rPr>
        <w:object w:dxaOrig="400" w:dyaOrig="279" w14:anchorId="2B41BAF7">
          <v:shape id="_x0000_i1072" type="#_x0000_t75" style="width:20.2pt;height:14.2pt" o:ole="">
            <v:imagedata r:id="rId19" o:title=""/>
          </v:shape>
          <o:OLEObject Type="Embed" ProgID="Equation.DSMT4" ShapeID="_x0000_i1072" DrawAspect="Content" ObjectID="_1797545916" r:id="rId20"/>
        </w:object>
      </w:r>
      <w:r>
        <w:rPr>
          <w:rFonts w:hint="eastAsia"/>
        </w:rPr>
        <w:t>杆上对</w:t>
      </w:r>
      <w:r w:rsidRPr="002717A7">
        <w:rPr>
          <w:position w:val="-6"/>
        </w:rPr>
        <w:object w:dxaOrig="240" w:dyaOrig="279" w14:anchorId="3DB0E16F">
          <v:shape id="_x0000_i1075" type="#_x0000_t75" style="width:12pt;height:14.2pt" o:ole="">
            <v:imagedata r:id="rId21" o:title=""/>
          </v:shape>
          <o:OLEObject Type="Embed" ProgID="Equation.DSMT4" ShapeID="_x0000_i1075" DrawAspect="Content" ObjectID="_1797545917" r:id="rId22"/>
        </w:object>
      </w:r>
      <w:r>
        <w:rPr>
          <w:rFonts w:hint="eastAsia"/>
        </w:rPr>
        <w:t>取矩，</w:t>
      </w:r>
      <w:r w:rsidR="00CD2828" w:rsidRPr="00CD2828">
        <w:rPr>
          <w:position w:val="-14"/>
        </w:rPr>
        <w:object w:dxaOrig="3600" w:dyaOrig="400" w14:anchorId="362D595A">
          <v:shape id="_x0000_i1079" type="#_x0000_t75" style="width:180pt;height:20.2pt" o:ole="">
            <v:imagedata r:id="rId23" o:title=""/>
          </v:shape>
          <o:OLEObject Type="Embed" ProgID="Equation.DSMT4" ShapeID="_x0000_i1079" DrawAspect="Content" ObjectID="_1797545918" r:id="rId24"/>
        </w:object>
      </w:r>
    </w:p>
    <w:p w14:paraId="62897396" w14:textId="4193766E" w:rsidR="000F3E19" w:rsidRPr="00E32B65" w:rsidRDefault="000F3E19">
      <w:pPr>
        <w:rPr>
          <w:rFonts w:hint="eastAsia"/>
        </w:rPr>
      </w:pPr>
      <w:r>
        <w:rPr>
          <w:rFonts w:hint="eastAsia"/>
        </w:rPr>
        <w:t>解得</w:t>
      </w:r>
      <w:r w:rsidRPr="000F3E19">
        <w:rPr>
          <w:position w:val="-62"/>
        </w:rPr>
        <w:object w:dxaOrig="1240" w:dyaOrig="1359" w14:anchorId="73B76CD8">
          <v:shape id="_x0000_i1085" type="#_x0000_t75" style="width:62.2pt;height:68.2pt" o:ole="">
            <v:imagedata r:id="rId25" o:title=""/>
          </v:shape>
          <o:OLEObject Type="Embed" ProgID="Equation.DSMT4" ShapeID="_x0000_i1085" DrawAspect="Content" ObjectID="_1797545919" r:id="rId26"/>
        </w:object>
      </w:r>
      <w:r>
        <w:rPr>
          <w:rFonts w:hint="eastAsia"/>
        </w:rPr>
        <w:t>，</w:t>
      </w:r>
      <w:r w:rsidRPr="000F3E19">
        <w:rPr>
          <w:b/>
          <w:bCs/>
          <w:position w:val="-4"/>
        </w:rPr>
        <w:object w:dxaOrig="240" w:dyaOrig="260" w14:anchorId="362B76FE">
          <v:shape id="_x0000_i1088" type="#_x0000_t75" style="width:12pt;height:13.1pt" o:ole="">
            <v:imagedata r:id="rId27" o:title=""/>
          </v:shape>
          <o:OLEObject Type="Embed" ProgID="Equation.DSMT4" ShapeID="_x0000_i1088" DrawAspect="Content" ObjectID="_1797545920" r:id="rId28"/>
        </w:object>
      </w:r>
      <w:r w:rsidRPr="000F3E19">
        <w:rPr>
          <w:rFonts w:hint="eastAsia"/>
          <w:b/>
          <w:bCs/>
        </w:rPr>
        <w:t>处的约束反力水平方向向右，竖直方向向下</w:t>
      </w:r>
    </w:p>
    <w:sectPr w:rsidR="000F3E19" w:rsidRPr="00E32B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731920" w14:textId="77777777" w:rsidR="004B5AD2" w:rsidRDefault="004B5AD2" w:rsidP="000079E7">
      <w:r>
        <w:separator/>
      </w:r>
    </w:p>
  </w:endnote>
  <w:endnote w:type="continuationSeparator" w:id="0">
    <w:p w14:paraId="5CD5D680" w14:textId="77777777" w:rsidR="004B5AD2" w:rsidRDefault="004B5AD2" w:rsidP="000079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9CA7E1" w14:textId="77777777" w:rsidR="004B5AD2" w:rsidRDefault="004B5AD2" w:rsidP="000079E7">
      <w:r>
        <w:separator/>
      </w:r>
    </w:p>
  </w:footnote>
  <w:footnote w:type="continuationSeparator" w:id="0">
    <w:p w14:paraId="3872EDB1" w14:textId="77777777" w:rsidR="004B5AD2" w:rsidRDefault="004B5AD2" w:rsidP="000079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F8D"/>
    <w:rsid w:val="000079E7"/>
    <w:rsid w:val="000A0F8D"/>
    <w:rsid w:val="000F3E19"/>
    <w:rsid w:val="002717A7"/>
    <w:rsid w:val="002B565F"/>
    <w:rsid w:val="004B5AD2"/>
    <w:rsid w:val="005C5FCB"/>
    <w:rsid w:val="0071566C"/>
    <w:rsid w:val="00740A9F"/>
    <w:rsid w:val="009E6870"/>
    <w:rsid w:val="00CD2828"/>
    <w:rsid w:val="00E32B65"/>
    <w:rsid w:val="00E77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2725FA"/>
  <w15:chartTrackingRefBased/>
  <w15:docId w15:val="{987EF9BB-1AD0-410A-B4C5-CF04C154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79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079E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079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079E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52</Words>
  <Characters>299</Characters>
  <Application>Microsoft Office Word</Application>
  <DocSecurity>0</DocSecurity>
  <Lines>2</Lines>
  <Paragraphs>1</Paragraphs>
  <ScaleCrop>false</ScaleCrop>
  <Company/>
  <LinksUpToDate>false</LinksUpToDate>
  <CharactersWithSpaces>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10</cp:revision>
  <dcterms:created xsi:type="dcterms:W3CDTF">2025-01-04T17:03:00Z</dcterms:created>
  <dcterms:modified xsi:type="dcterms:W3CDTF">2025-01-04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